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936165" w14:textId="43EF055B" w:rsidR="005D03B6" w:rsidRDefault="00E80AC9" w:rsidP="00E80AC9">
      <w:pPr>
        <w:pStyle w:val="MTDisplayEquation"/>
      </w:pPr>
      <w:r>
        <w:tab/>
      </w:r>
      <w:r w:rsidR="007F0961" w:rsidRPr="007232D1">
        <w:rPr>
          <w:position w:val="-136"/>
        </w:rPr>
        <w:object w:dxaOrig="4740" w:dyaOrig="13080" w14:anchorId="196EF6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8" type="#_x0000_t75" style="width:237pt;height:654pt" o:ole="">
            <v:imagedata r:id="rId6" o:title=""/>
          </v:shape>
          <o:OLEObject Type="Embed" ProgID="Equation.DSMT4" ShapeID="_x0000_i1268" DrawAspect="Content" ObjectID="_1664885012" r:id="rId7"/>
        </w:object>
      </w:r>
      <w:r>
        <w:t xml:space="preserve"> </w:t>
      </w:r>
    </w:p>
    <w:p w14:paraId="46A8148E" w14:textId="77777777" w:rsidR="00E80AC9" w:rsidRPr="002A4E7C" w:rsidRDefault="00E80AC9" w:rsidP="002A4E7C"/>
    <w:sectPr w:rsidR="00E80AC9" w:rsidRPr="002A4E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B6EA07" w14:textId="77777777" w:rsidR="00AB0A57" w:rsidRDefault="00AB0A57" w:rsidP="007A0AA5">
      <w:r>
        <w:separator/>
      </w:r>
    </w:p>
  </w:endnote>
  <w:endnote w:type="continuationSeparator" w:id="0">
    <w:p w14:paraId="4CC65626" w14:textId="77777777" w:rsidR="00AB0A57" w:rsidRDefault="00AB0A57" w:rsidP="007A0A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AF4263" w14:textId="77777777" w:rsidR="00AB0A57" w:rsidRDefault="00AB0A57" w:rsidP="007A0AA5">
      <w:r>
        <w:separator/>
      </w:r>
    </w:p>
  </w:footnote>
  <w:footnote w:type="continuationSeparator" w:id="0">
    <w:p w14:paraId="4029E2C1" w14:textId="77777777" w:rsidR="00AB0A57" w:rsidRDefault="00AB0A57" w:rsidP="007A0AA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1058"/>
    <w:rsid w:val="00010D04"/>
    <w:rsid w:val="000474DB"/>
    <w:rsid w:val="0006599A"/>
    <w:rsid w:val="000677D8"/>
    <w:rsid w:val="00072770"/>
    <w:rsid w:val="00073297"/>
    <w:rsid w:val="000A18D4"/>
    <w:rsid w:val="000B1AD5"/>
    <w:rsid w:val="000D7292"/>
    <w:rsid w:val="000E1312"/>
    <w:rsid w:val="001004A2"/>
    <w:rsid w:val="00117F86"/>
    <w:rsid w:val="00125F18"/>
    <w:rsid w:val="001262FA"/>
    <w:rsid w:val="00140A9E"/>
    <w:rsid w:val="001426BE"/>
    <w:rsid w:val="001447FB"/>
    <w:rsid w:val="00156E8B"/>
    <w:rsid w:val="00162197"/>
    <w:rsid w:val="00164FCE"/>
    <w:rsid w:val="001857B0"/>
    <w:rsid w:val="00187989"/>
    <w:rsid w:val="00190590"/>
    <w:rsid w:val="001A0A67"/>
    <w:rsid w:val="001A4410"/>
    <w:rsid w:val="001B1C5B"/>
    <w:rsid w:val="001D0CFC"/>
    <w:rsid w:val="001D5442"/>
    <w:rsid w:val="002032BF"/>
    <w:rsid w:val="00205A0B"/>
    <w:rsid w:val="00211058"/>
    <w:rsid w:val="00220CDB"/>
    <w:rsid w:val="00244E4B"/>
    <w:rsid w:val="00247F5C"/>
    <w:rsid w:val="00257914"/>
    <w:rsid w:val="00277F6E"/>
    <w:rsid w:val="00280BDD"/>
    <w:rsid w:val="002A08BD"/>
    <w:rsid w:val="002A4E7C"/>
    <w:rsid w:val="002C13BE"/>
    <w:rsid w:val="002C227E"/>
    <w:rsid w:val="002C5A28"/>
    <w:rsid w:val="002D00FD"/>
    <w:rsid w:val="002D7B4D"/>
    <w:rsid w:val="002E46F1"/>
    <w:rsid w:val="00331F97"/>
    <w:rsid w:val="00332082"/>
    <w:rsid w:val="0033347F"/>
    <w:rsid w:val="0035221E"/>
    <w:rsid w:val="003641B1"/>
    <w:rsid w:val="003965E5"/>
    <w:rsid w:val="003B370D"/>
    <w:rsid w:val="003C742C"/>
    <w:rsid w:val="00480666"/>
    <w:rsid w:val="004A3804"/>
    <w:rsid w:val="004B3516"/>
    <w:rsid w:val="004F4FB4"/>
    <w:rsid w:val="005546CA"/>
    <w:rsid w:val="005606AB"/>
    <w:rsid w:val="00572625"/>
    <w:rsid w:val="00577C36"/>
    <w:rsid w:val="005B5715"/>
    <w:rsid w:val="005D03B6"/>
    <w:rsid w:val="005D0D2B"/>
    <w:rsid w:val="005D739B"/>
    <w:rsid w:val="00681D02"/>
    <w:rsid w:val="006A08EB"/>
    <w:rsid w:val="006B0B60"/>
    <w:rsid w:val="006E34DE"/>
    <w:rsid w:val="00703613"/>
    <w:rsid w:val="00704CB3"/>
    <w:rsid w:val="00711201"/>
    <w:rsid w:val="007232D1"/>
    <w:rsid w:val="00724BAA"/>
    <w:rsid w:val="0074298E"/>
    <w:rsid w:val="007536A6"/>
    <w:rsid w:val="00781632"/>
    <w:rsid w:val="00783BEA"/>
    <w:rsid w:val="007A0AA5"/>
    <w:rsid w:val="007A3246"/>
    <w:rsid w:val="007A4A00"/>
    <w:rsid w:val="007A6E16"/>
    <w:rsid w:val="007D6DDC"/>
    <w:rsid w:val="007F0961"/>
    <w:rsid w:val="007F50A7"/>
    <w:rsid w:val="00806464"/>
    <w:rsid w:val="00806FFF"/>
    <w:rsid w:val="00807AA3"/>
    <w:rsid w:val="00812271"/>
    <w:rsid w:val="00814176"/>
    <w:rsid w:val="00820635"/>
    <w:rsid w:val="00821146"/>
    <w:rsid w:val="00855F96"/>
    <w:rsid w:val="00860098"/>
    <w:rsid w:val="0087093F"/>
    <w:rsid w:val="0087152A"/>
    <w:rsid w:val="0087486C"/>
    <w:rsid w:val="00885683"/>
    <w:rsid w:val="008C0916"/>
    <w:rsid w:val="008C1E44"/>
    <w:rsid w:val="008C4B87"/>
    <w:rsid w:val="008C52A4"/>
    <w:rsid w:val="008F4C4A"/>
    <w:rsid w:val="00920887"/>
    <w:rsid w:val="00945AA4"/>
    <w:rsid w:val="0095495C"/>
    <w:rsid w:val="0097167D"/>
    <w:rsid w:val="00973823"/>
    <w:rsid w:val="0098595B"/>
    <w:rsid w:val="009E75D3"/>
    <w:rsid w:val="00A0655A"/>
    <w:rsid w:val="00A06C96"/>
    <w:rsid w:val="00A10CE8"/>
    <w:rsid w:val="00A179BB"/>
    <w:rsid w:val="00A4133B"/>
    <w:rsid w:val="00A44BAB"/>
    <w:rsid w:val="00A679E1"/>
    <w:rsid w:val="00A71234"/>
    <w:rsid w:val="00A9502A"/>
    <w:rsid w:val="00AA66D7"/>
    <w:rsid w:val="00AB0A57"/>
    <w:rsid w:val="00AC3DB7"/>
    <w:rsid w:val="00AE6D22"/>
    <w:rsid w:val="00AF0CEF"/>
    <w:rsid w:val="00B14D14"/>
    <w:rsid w:val="00B355A3"/>
    <w:rsid w:val="00B62D3A"/>
    <w:rsid w:val="00B64E7C"/>
    <w:rsid w:val="00B6590C"/>
    <w:rsid w:val="00B74A6B"/>
    <w:rsid w:val="00B86200"/>
    <w:rsid w:val="00B905D0"/>
    <w:rsid w:val="00B937C0"/>
    <w:rsid w:val="00BB17E4"/>
    <w:rsid w:val="00BB46A0"/>
    <w:rsid w:val="00BB4E95"/>
    <w:rsid w:val="00BC1E4B"/>
    <w:rsid w:val="00BE073C"/>
    <w:rsid w:val="00BE334F"/>
    <w:rsid w:val="00BE3BCD"/>
    <w:rsid w:val="00BF1D72"/>
    <w:rsid w:val="00C26F52"/>
    <w:rsid w:val="00C3781F"/>
    <w:rsid w:val="00C44423"/>
    <w:rsid w:val="00C519C0"/>
    <w:rsid w:val="00C6721D"/>
    <w:rsid w:val="00C73D76"/>
    <w:rsid w:val="00C82394"/>
    <w:rsid w:val="00C87FF9"/>
    <w:rsid w:val="00C94161"/>
    <w:rsid w:val="00CF6E53"/>
    <w:rsid w:val="00D02F42"/>
    <w:rsid w:val="00D21FE6"/>
    <w:rsid w:val="00D50B71"/>
    <w:rsid w:val="00D51E7C"/>
    <w:rsid w:val="00D520FF"/>
    <w:rsid w:val="00D56758"/>
    <w:rsid w:val="00D61245"/>
    <w:rsid w:val="00D80647"/>
    <w:rsid w:val="00D8164C"/>
    <w:rsid w:val="00D84B9E"/>
    <w:rsid w:val="00D85723"/>
    <w:rsid w:val="00D8684E"/>
    <w:rsid w:val="00DB4528"/>
    <w:rsid w:val="00DC0BC3"/>
    <w:rsid w:val="00DC3841"/>
    <w:rsid w:val="00DD081F"/>
    <w:rsid w:val="00DD7D2F"/>
    <w:rsid w:val="00DE2D2D"/>
    <w:rsid w:val="00E07645"/>
    <w:rsid w:val="00E12789"/>
    <w:rsid w:val="00E27CEA"/>
    <w:rsid w:val="00E34351"/>
    <w:rsid w:val="00E63C2F"/>
    <w:rsid w:val="00E80AC9"/>
    <w:rsid w:val="00E83D54"/>
    <w:rsid w:val="00E9356A"/>
    <w:rsid w:val="00EB1426"/>
    <w:rsid w:val="00EB1497"/>
    <w:rsid w:val="00EB6487"/>
    <w:rsid w:val="00EC6D6F"/>
    <w:rsid w:val="00ED1F09"/>
    <w:rsid w:val="00ED38D7"/>
    <w:rsid w:val="00EF7FB4"/>
    <w:rsid w:val="00F03E54"/>
    <w:rsid w:val="00F20C39"/>
    <w:rsid w:val="00F307D6"/>
    <w:rsid w:val="00F327F6"/>
    <w:rsid w:val="00F33698"/>
    <w:rsid w:val="00F42010"/>
    <w:rsid w:val="00F43641"/>
    <w:rsid w:val="00F63FFE"/>
    <w:rsid w:val="00FB20C9"/>
    <w:rsid w:val="00FB76CD"/>
    <w:rsid w:val="00FC7406"/>
    <w:rsid w:val="00FE1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49E1ED"/>
  <w15:chartTrackingRefBased/>
  <w15:docId w15:val="{716BE1D3-CBAF-409B-9B1E-C8872C5F6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0A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0AA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0A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0AA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A0AA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A0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bingchuan</cp:lastModifiedBy>
  <cp:revision>12</cp:revision>
  <dcterms:created xsi:type="dcterms:W3CDTF">2020-09-09T11:03:00Z</dcterms:created>
  <dcterms:modified xsi:type="dcterms:W3CDTF">2020-10-22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